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62" r:id="rId4"/>
    <p:sldId id="273" r:id="rId5"/>
  </p:sldIdLst>
  <p:sldSz cx="9144000" cy="6858000" type="screen4x3"/>
  <p:notesSz cx="6858000" cy="9144000"/>
  <p:custDataLst>
    <p:tags r:id="rId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8CF1DE-F831-4322-AF20-171687788AB7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F2CDEE-2648-4F3F-B264-05D54F6E14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15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344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954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37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137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953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80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681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764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05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00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713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F3BF80-DF5A-499E-8BF5-45A6CB11671A}" type="datetimeFigureOut">
              <a:rPr lang="en-US" smtClean="0"/>
              <a:t>11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08F43B-6DB6-480C-A3BE-8C9A52A52A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637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3855" y="0"/>
            <a:ext cx="91440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smtClean="0">
                <a:latin typeface="Arial" pitchFamily="34" charset="0"/>
                <a:cs typeface="Arial" pitchFamily="34" charset="0"/>
              </a:rPr>
              <a:t>TRƯỜNG TIỂU HỌC ÁI MỘ B</a:t>
            </a:r>
            <a:endParaRPr lang="en-US" sz="40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8467" y="2133600"/>
            <a:ext cx="7479355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cap="none" spc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ÔN TOÁN – LỚP 3</a:t>
            </a:r>
            <a:endParaRPr lang="en-US" sz="6000" b="1" cap="none" spc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3595" y="3962400"/>
            <a:ext cx="584910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solidFill>
                  <a:srgbClr val="3333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: LUYỆN TẬP (62)</a:t>
            </a:r>
            <a:endParaRPr lang="en-US" sz="4400" b="1" cap="none" spc="0" dirty="0">
              <a:ln w="11430"/>
              <a:solidFill>
                <a:srgbClr val="3333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51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09600" y="228600"/>
            <a:ext cx="585355" cy="78992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3333FF"/>
                </a:solidFill>
              </a:rPr>
              <a:t>1</a:t>
            </a:r>
            <a:endParaRPr lang="en-US" sz="2800" b="1">
              <a:solidFill>
                <a:srgbClr val="3333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599" y="381000"/>
            <a:ext cx="5334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ô  </a:t>
            </a:r>
            <a:r>
              <a:rPr lang="en-US" sz="2800" b="1" dirty="0" err="1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rống</a:t>
            </a:r>
            <a:r>
              <a:rPr lang="en-US" sz="28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800" b="1" dirty="0" err="1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):</a:t>
            </a:r>
            <a:endParaRPr lang="en-US" sz="2800" b="1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5830621"/>
              </p:ext>
            </p:extLst>
          </p:nvPr>
        </p:nvGraphicFramePr>
        <p:xfrm>
          <a:off x="228600" y="1397000"/>
          <a:ext cx="8686800" cy="492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1219200"/>
                <a:gridCol w="1295400"/>
                <a:gridCol w="1371600"/>
                <a:gridCol w="1295400"/>
                <a:gridCol w="1066800"/>
              </a:tblGrid>
              <a:tr h="9652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é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ấp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ấy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é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15240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é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ấy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96427"/>
              </p:ext>
            </p:extLst>
          </p:nvPr>
        </p:nvGraphicFramePr>
        <p:xfrm>
          <a:off x="3048000" y="5181600"/>
          <a:ext cx="609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6096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60198" y="38100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03207"/>
              </p:ext>
            </p:extLst>
          </p:nvPr>
        </p:nvGraphicFramePr>
        <p:xfrm>
          <a:off x="4370030" y="5105400"/>
          <a:ext cx="558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30" y="5105400"/>
                        <a:ext cx="558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31798" y="38100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88693"/>
              </p:ext>
            </p:extLst>
          </p:nvPr>
        </p:nvGraphicFramePr>
        <p:xfrm>
          <a:off x="5717050" y="5181600"/>
          <a:ext cx="558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050" y="5181600"/>
                        <a:ext cx="558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86600" y="37338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87481"/>
              </p:ext>
            </p:extLst>
          </p:nvPr>
        </p:nvGraphicFramePr>
        <p:xfrm>
          <a:off x="7003026" y="5181600"/>
          <a:ext cx="558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026" y="5181600"/>
                        <a:ext cx="558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46398" y="3733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08994"/>
              </p:ext>
            </p:extLst>
          </p:nvPr>
        </p:nvGraphicFramePr>
        <p:xfrm>
          <a:off x="8153400" y="5181600"/>
          <a:ext cx="812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81600"/>
                        <a:ext cx="812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74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09600" y="228600"/>
            <a:ext cx="585355" cy="78992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3333FF"/>
                </a:solidFill>
              </a:rPr>
              <a:t>2</a:t>
            </a:r>
            <a:endParaRPr lang="en-US" sz="2800" b="1">
              <a:solidFill>
                <a:srgbClr val="3333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6910" y="2286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7 con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28 con.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429000" y="13716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i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1392"/>
              </p:ext>
            </p:extLst>
          </p:nvPr>
        </p:nvGraphicFramePr>
        <p:xfrm>
          <a:off x="4964778" y="3441699"/>
          <a:ext cx="552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778" y="3441699"/>
                        <a:ext cx="552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95045"/>
              </p:ext>
            </p:extLst>
          </p:nvPr>
        </p:nvGraphicFramePr>
        <p:xfrm>
          <a:off x="5334000" y="4220898"/>
          <a:ext cx="552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20898"/>
                        <a:ext cx="552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938338" y="2133600"/>
            <a:ext cx="61325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u="none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350009" y="2919412"/>
            <a:ext cx="2709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28 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= 4 (</a:t>
            </a:r>
            <a:r>
              <a:rPr lang="en-US" sz="2800" b="1" u="none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2573938" y="3534554"/>
            <a:ext cx="2531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none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4083050" y="4416488"/>
            <a:ext cx="2317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u="none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5466940" y="3574549"/>
            <a:ext cx="15434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59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09600" y="228600"/>
            <a:ext cx="585355" cy="78992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3333FF"/>
                </a:solidFill>
              </a:rPr>
              <a:t>3</a:t>
            </a:r>
            <a:endParaRPr lang="en-US" sz="2800" b="1" dirty="0">
              <a:solidFill>
                <a:srgbClr val="3333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6910" y="228600"/>
            <a:ext cx="7543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ịt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48 con,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ịt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endParaRPr lang="en-US" sz="2800" b="1" dirty="0" smtClean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ịt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??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752440" y="16103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i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938338" y="2286000"/>
            <a:ext cx="61325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u="none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vịt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74978" y="2948140"/>
            <a:ext cx="2709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48 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6 (con)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1938338" y="3534554"/>
            <a:ext cx="38465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vịt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3886200" y="4875745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u="none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: 42 con </a:t>
            </a:r>
            <a:r>
              <a:rPr lang="en-US" sz="2800" b="1" u="none" dirty="0" err="1" smtClean="0">
                <a:latin typeface="Times New Roman" pitchFamily="18" charset="0"/>
                <a:cs typeface="Times New Roman" pitchFamily="18" charset="0"/>
              </a:rPr>
              <a:t>vịt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07890"/>
              </p:ext>
            </p:extLst>
          </p:nvPr>
        </p:nvGraphicFramePr>
        <p:xfrm>
          <a:off x="5888738" y="104120"/>
          <a:ext cx="506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738" y="104120"/>
                        <a:ext cx="506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005138" y="4202113"/>
            <a:ext cx="2709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none" smtClean="0">
                <a:latin typeface="Times New Roman" pitchFamily="18" charset="0"/>
                <a:cs typeface="Times New Roman" pitchFamily="18" charset="0"/>
              </a:rPr>
              <a:t>48 </a:t>
            </a:r>
            <a:r>
              <a:rPr lang="en-US" sz="2800" b="1" u="none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2800" b="1" u="none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u="none" dirty="0" smtClean="0">
                <a:latin typeface="Times New Roman" pitchFamily="18" charset="0"/>
                <a:cs typeface="Times New Roman" pitchFamily="18" charset="0"/>
              </a:rPr>
              <a:t>42 (con)</a:t>
            </a:r>
            <a:endParaRPr lang="en-US" sz="2800" b="1" u="none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15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  <p:bldP spid="24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43&quot;&gt;&lt;property id=&quot;20148&quot; value=&quot;5&quot;/&gt;&lt;property id=&quot;20300&quot; value=&quot;Slide 2&quot;/&gt;&lt;property id=&quot;20307&quot; value=&quot;259&quot;/&gt;&lt;/object&gt;&lt;object type=&quot;3&quot; unique_id=&quot;10045&quot;&gt;&lt;property id=&quot;20148&quot; value=&quot;5&quot;/&gt;&lt;property id=&quot;20300&quot; value=&quot;Slide 3&quot;/&gt;&lt;property id=&quot;20307&quot; value=&quot;262&quot;/&gt;&lt;/object&gt;&lt;object type=&quot;3&quot; unique_id=&quot;10345&quot;&gt;&lt;property id=&quot;20148&quot; value=&quot;5&quot;/&gt;&lt;property id=&quot;20300&quot; value=&quot;Slide 4&quot;/&gt;&lt;property id=&quot;20307&quot; value=&quot;27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189</Words>
  <Application>Microsoft Office PowerPoint</Application>
  <PresentationFormat>On-screen Show (4:3)</PresentationFormat>
  <Paragraphs>43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MB</dc:creator>
  <cp:lastModifiedBy>user</cp:lastModifiedBy>
  <cp:revision>25</cp:revision>
  <dcterms:created xsi:type="dcterms:W3CDTF">2017-03-14T03:50:01Z</dcterms:created>
  <dcterms:modified xsi:type="dcterms:W3CDTF">2020-11-27T07:31:48Z</dcterms:modified>
</cp:coreProperties>
</file>